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1F46" w:rsidRDefault="003A1F46" w:rsidP="00AA4064">
      <w:pPr>
        <w:spacing w:after="0"/>
        <w:rPr>
          <w:rFonts w:ascii="Century Gothic" w:hAnsi="Century Gothic"/>
        </w:rPr>
      </w:pPr>
    </w:p>
    <w:p w:rsidR="003A1F46" w:rsidRDefault="003A1F46" w:rsidP="00346B48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Name: _________________________________            Per: _______                   Date: _______________________</w:t>
      </w:r>
    </w:p>
    <w:p w:rsidR="003A1F46" w:rsidRDefault="00EE1C2A" w:rsidP="00AA4064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5" style="width:540pt;height:2pt" o:hralign="center" o:hrstd="t" o:hrnoshade="t" o:hr="t" fillcolor="black [3213]" stroked="f"/>
        </w:pict>
      </w:r>
    </w:p>
    <w:p w:rsidR="003A1F46" w:rsidRPr="0084580A" w:rsidRDefault="003A1F46" w:rsidP="00AA4064">
      <w:pPr>
        <w:tabs>
          <w:tab w:val="left" w:pos="270"/>
        </w:tabs>
        <w:spacing w:after="0" w:line="240" w:lineRule="auto"/>
        <w:rPr>
          <w:rFonts w:ascii="Century Gothic" w:hAnsi="Century Gothic"/>
          <w:b/>
        </w:rPr>
      </w:pPr>
      <w:r w:rsidRPr="0084580A">
        <w:rPr>
          <w:rFonts w:ascii="Century Gothic" w:hAnsi="Century Gothic"/>
          <w:b/>
        </w:rPr>
        <w:t xml:space="preserve">Use the properties of logarithms to rewrite the expression in terms of log 2 and log 7. </w:t>
      </w:r>
    </w:p>
    <w:p w:rsidR="003A1F46" w:rsidRPr="0084580A" w:rsidRDefault="003A1F46" w:rsidP="00AA4064">
      <w:pPr>
        <w:tabs>
          <w:tab w:val="left" w:pos="270"/>
        </w:tabs>
        <w:spacing w:after="0" w:line="240" w:lineRule="auto"/>
        <w:rPr>
          <w:rFonts w:ascii="Century Gothic" w:hAnsi="Century Gothic"/>
        </w:rPr>
      </w:pPr>
      <w:r w:rsidRPr="0084580A">
        <w:rPr>
          <w:rFonts w:ascii="Century Gothic" w:hAnsi="Century Gothic"/>
        </w:rPr>
        <w:t xml:space="preserve">Then use </w:t>
      </w:r>
      <w:r w:rsidR="00AA4064" w:rsidRPr="00AA4064">
        <w:rPr>
          <w:rFonts w:ascii="Century Gothic" w:hAnsi="Century Gothic"/>
          <w:position w:val="-10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0.5pt;height:16.5pt" o:ole="">
            <v:imagedata r:id="rId7" o:title=""/>
          </v:shape>
          <o:OLEObject Type="Embed" ProgID="Equation.DSMT4" ShapeID="_x0000_i1026" DrawAspect="Content" ObjectID="_1539430996" r:id="rId8"/>
        </w:object>
      </w:r>
      <w:r w:rsidRPr="0084580A">
        <w:rPr>
          <w:rFonts w:ascii="Century Gothic" w:hAnsi="Century Gothic"/>
        </w:rPr>
        <w:t xml:space="preserve">and </w:t>
      </w:r>
      <w:r w:rsidR="00AA4064" w:rsidRPr="00AA4064">
        <w:rPr>
          <w:rFonts w:ascii="Century Gothic" w:hAnsi="Century Gothic"/>
          <w:position w:val="-10"/>
        </w:rPr>
        <w:object w:dxaOrig="1420" w:dyaOrig="320">
          <v:shape id="_x0000_i1027" type="#_x0000_t75" style="width:70.5pt;height:16.5pt" o:ole="">
            <v:imagedata r:id="rId9" o:title=""/>
          </v:shape>
          <o:OLEObject Type="Embed" ProgID="Equation.DSMT4" ShapeID="_x0000_i1027" DrawAspect="Content" ObjectID="_1539430997" r:id="rId10"/>
        </w:object>
      </w:r>
      <w:r w:rsidRPr="0084580A">
        <w:rPr>
          <w:rFonts w:ascii="Century Gothic" w:hAnsi="Century Gothic"/>
        </w:rPr>
        <w:t>to approximate the expression.</w:t>
      </w:r>
    </w:p>
    <w:p w:rsidR="003A1F46" w:rsidRDefault="003A1F46" w:rsidP="00AA4064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  <w:sectPr w:rsidR="003A1F46" w:rsidSect="003A1F46">
          <w:headerReference w:type="default" r:id="rId11"/>
          <w:footerReference w:type="default" r:id="rId12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:rsidR="00067FD0" w:rsidRDefault="00AA4064" w:rsidP="00AA4064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0"/>
        </w:rPr>
        <w:object w:dxaOrig="580" w:dyaOrig="320">
          <v:shape id="_x0000_i1029" type="#_x0000_t75" style="width:28.5pt;height:16.5pt" o:ole="">
            <v:imagedata r:id="rId13" o:title=""/>
          </v:shape>
          <o:OLEObject Type="Embed" ProgID="Equation.DSMT4" ShapeID="_x0000_i1029" DrawAspect="Content" ObjectID="_1539430998" r:id="rId14"/>
        </w:object>
      </w:r>
    </w:p>
    <w:p w:rsidR="003A1F46" w:rsidRDefault="003A1F46" w:rsidP="00AA4064">
      <w:pPr>
        <w:pStyle w:val="ListParagraph"/>
        <w:spacing w:after="0"/>
        <w:rPr>
          <w:rFonts w:ascii="Century Gothic" w:hAnsi="Century Gothic"/>
        </w:rPr>
      </w:pPr>
    </w:p>
    <w:p w:rsidR="003A1F46" w:rsidRDefault="003A1F46" w:rsidP="00AA4064">
      <w:pPr>
        <w:pStyle w:val="ListParagraph"/>
        <w:spacing w:after="0"/>
        <w:rPr>
          <w:rFonts w:ascii="Century Gothic" w:hAnsi="Century Gothic"/>
        </w:rPr>
      </w:pPr>
    </w:p>
    <w:p w:rsidR="003C1F53" w:rsidRDefault="003C1F53" w:rsidP="00AA4064">
      <w:pPr>
        <w:pStyle w:val="ListParagraph"/>
        <w:spacing w:after="0"/>
        <w:rPr>
          <w:rFonts w:ascii="Century Gothic" w:hAnsi="Century Gothic"/>
        </w:rPr>
      </w:pPr>
    </w:p>
    <w:p w:rsidR="0053687E" w:rsidRDefault="0053687E" w:rsidP="00AA4064">
      <w:pPr>
        <w:pStyle w:val="ListParagraph"/>
        <w:spacing w:after="0"/>
        <w:rPr>
          <w:rFonts w:ascii="Century Gothic" w:hAnsi="Century Gothic"/>
        </w:rPr>
      </w:pPr>
    </w:p>
    <w:p w:rsidR="003A1F46" w:rsidRDefault="00AA4064" w:rsidP="00AA4064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0"/>
        </w:rPr>
        <w:object w:dxaOrig="700" w:dyaOrig="320">
          <v:shape id="_x0000_i1030" type="#_x0000_t75" style="width:34.5pt;height:16.5pt" o:ole="">
            <v:imagedata r:id="rId15" o:title=""/>
          </v:shape>
          <o:OLEObject Type="Embed" ProgID="Equation.DSMT4" ShapeID="_x0000_i1030" DrawAspect="Content" ObjectID="_1539430999" r:id="rId16"/>
        </w:object>
      </w:r>
    </w:p>
    <w:p w:rsidR="003A1F46" w:rsidRDefault="003A1F46" w:rsidP="00AA4064">
      <w:pPr>
        <w:spacing w:after="0"/>
        <w:rPr>
          <w:rFonts w:ascii="Century Gothic" w:hAnsi="Century Gothic"/>
        </w:rPr>
      </w:pPr>
    </w:p>
    <w:p w:rsidR="003C1F53" w:rsidRDefault="003C1F53" w:rsidP="00AA4064">
      <w:pPr>
        <w:spacing w:after="0"/>
        <w:rPr>
          <w:rFonts w:ascii="Century Gothic" w:hAnsi="Century Gothic"/>
        </w:rPr>
      </w:pPr>
    </w:p>
    <w:p w:rsidR="003A1F46" w:rsidRDefault="003A1F46" w:rsidP="00AA4064">
      <w:pPr>
        <w:spacing w:after="0"/>
        <w:rPr>
          <w:rFonts w:ascii="Century Gothic" w:hAnsi="Century Gothic"/>
        </w:rPr>
      </w:pPr>
    </w:p>
    <w:p w:rsidR="0053687E" w:rsidRPr="003A1F46" w:rsidRDefault="0053687E" w:rsidP="00AA4064">
      <w:pPr>
        <w:spacing w:after="0"/>
        <w:rPr>
          <w:rFonts w:ascii="Century Gothic" w:hAnsi="Century Gothic"/>
        </w:rPr>
      </w:pPr>
    </w:p>
    <w:p w:rsidR="003A1F46" w:rsidRDefault="00AA4064" w:rsidP="00AA4064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4"/>
        </w:rPr>
        <w:object w:dxaOrig="760" w:dyaOrig="400">
          <v:shape id="_x0000_i1031" type="#_x0000_t75" style="width:37.5pt;height:19.5pt" o:ole="">
            <v:imagedata r:id="rId17" o:title=""/>
          </v:shape>
          <o:OLEObject Type="Embed" ProgID="Equation.DSMT4" ShapeID="_x0000_i1031" DrawAspect="Content" ObjectID="_1539431000" r:id="rId18"/>
        </w:object>
      </w:r>
    </w:p>
    <w:p w:rsidR="003A1F46" w:rsidRPr="003A1F46" w:rsidRDefault="003A1F46" w:rsidP="00AA4064">
      <w:pPr>
        <w:spacing w:after="0"/>
        <w:rPr>
          <w:rFonts w:ascii="Century Gothic" w:hAnsi="Century Gothic"/>
        </w:rPr>
      </w:pPr>
    </w:p>
    <w:p w:rsidR="003A1F46" w:rsidRDefault="003A1F46" w:rsidP="00AA4064">
      <w:pPr>
        <w:spacing w:after="0"/>
        <w:rPr>
          <w:rFonts w:ascii="Century Gothic" w:hAnsi="Century Gothic"/>
        </w:rPr>
      </w:pPr>
    </w:p>
    <w:p w:rsidR="0053687E" w:rsidRDefault="0053687E" w:rsidP="00AA4064">
      <w:pPr>
        <w:spacing w:after="0"/>
        <w:rPr>
          <w:rFonts w:ascii="Century Gothic" w:hAnsi="Century Gothic"/>
        </w:rPr>
        <w:sectPr w:rsidR="0053687E" w:rsidSect="003A1F46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:rsidR="003A1F46" w:rsidRDefault="00EE1C2A" w:rsidP="00AA4064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2" style="width:540pt;height:2pt" o:hralign="center" o:hrstd="t" o:hrnoshade="t" o:hr="t" fillcolor="black [3213]" stroked="f"/>
        </w:pict>
      </w:r>
    </w:p>
    <w:p w:rsidR="003A1F46" w:rsidRDefault="003A1F46" w:rsidP="00AA4064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  <w:sectPr w:rsidR="003A1F46" w:rsidSect="003A1F46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:rsidR="003A1F46" w:rsidRDefault="00AA4064" w:rsidP="00AA4064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4"/>
        </w:rPr>
        <w:object w:dxaOrig="760" w:dyaOrig="400">
          <v:shape id="_x0000_i1033" type="#_x0000_t75" style="width:37.5pt;height:19.5pt" o:ole="">
            <v:imagedata r:id="rId19" o:title=""/>
          </v:shape>
          <o:OLEObject Type="Embed" ProgID="Equation.DSMT4" ShapeID="_x0000_i1033" DrawAspect="Content" ObjectID="_1539431001" r:id="rId20"/>
        </w:object>
      </w:r>
    </w:p>
    <w:p w:rsidR="003A1F46" w:rsidRDefault="003A1F46" w:rsidP="00AA4064">
      <w:pPr>
        <w:pStyle w:val="ListParagraph"/>
        <w:spacing w:after="0"/>
        <w:rPr>
          <w:rFonts w:ascii="Century Gothic" w:hAnsi="Century Gothic"/>
        </w:rPr>
      </w:pPr>
    </w:p>
    <w:p w:rsidR="003A1F46" w:rsidRDefault="003A1F46" w:rsidP="00AA4064">
      <w:pPr>
        <w:pStyle w:val="ListParagraph"/>
        <w:spacing w:after="0"/>
        <w:rPr>
          <w:rFonts w:ascii="Century Gothic" w:hAnsi="Century Gothic"/>
        </w:rPr>
      </w:pPr>
    </w:p>
    <w:p w:rsidR="0053687E" w:rsidRDefault="0053687E" w:rsidP="00AA4064">
      <w:pPr>
        <w:pStyle w:val="ListParagraph"/>
        <w:spacing w:after="0"/>
        <w:rPr>
          <w:rFonts w:ascii="Century Gothic" w:hAnsi="Century Gothic"/>
        </w:rPr>
      </w:pPr>
    </w:p>
    <w:p w:rsidR="003A1F46" w:rsidRDefault="00AA4064" w:rsidP="00AA4064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0"/>
        </w:rPr>
        <w:object w:dxaOrig="740" w:dyaOrig="360">
          <v:shape id="_x0000_i1034" type="#_x0000_t75" style="width:37.5pt;height:18.75pt" o:ole="">
            <v:imagedata r:id="rId21" o:title=""/>
          </v:shape>
          <o:OLEObject Type="Embed" ProgID="Equation.DSMT4" ShapeID="_x0000_i1034" DrawAspect="Content" ObjectID="_1539431002" r:id="rId22"/>
        </w:object>
      </w:r>
    </w:p>
    <w:p w:rsidR="003A1F46" w:rsidRDefault="003A1F46" w:rsidP="00AA4064">
      <w:pPr>
        <w:pStyle w:val="ListParagraph"/>
        <w:spacing w:after="0"/>
        <w:rPr>
          <w:rFonts w:ascii="Century Gothic" w:hAnsi="Century Gothic"/>
        </w:rPr>
      </w:pPr>
    </w:p>
    <w:p w:rsidR="003A1F46" w:rsidRDefault="003A1F46" w:rsidP="00AA4064">
      <w:pPr>
        <w:spacing w:after="0"/>
        <w:rPr>
          <w:rFonts w:ascii="Century Gothic" w:hAnsi="Century Gothic"/>
        </w:rPr>
      </w:pPr>
    </w:p>
    <w:p w:rsidR="0053687E" w:rsidRPr="003A1F46" w:rsidRDefault="0053687E" w:rsidP="00AA4064">
      <w:pPr>
        <w:spacing w:after="0"/>
        <w:rPr>
          <w:rFonts w:ascii="Century Gothic" w:hAnsi="Century Gothic"/>
        </w:rPr>
      </w:pPr>
    </w:p>
    <w:p w:rsidR="003A1F46" w:rsidRDefault="00AA4064" w:rsidP="00AA4064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0"/>
        </w:rPr>
        <w:object w:dxaOrig="720" w:dyaOrig="320">
          <v:shape id="_x0000_i1035" type="#_x0000_t75" style="width:36pt;height:16.5pt" o:ole="">
            <v:imagedata r:id="rId23" o:title=""/>
          </v:shape>
          <o:OLEObject Type="Embed" ProgID="Equation.DSMT4" ShapeID="_x0000_i1035" DrawAspect="Content" ObjectID="_1539431003" r:id="rId24"/>
        </w:object>
      </w:r>
    </w:p>
    <w:p w:rsidR="003A1F46" w:rsidRDefault="003A1F46" w:rsidP="00AA4064">
      <w:pPr>
        <w:pStyle w:val="ListParagraph"/>
        <w:spacing w:after="0"/>
        <w:rPr>
          <w:rFonts w:ascii="Century Gothic" w:hAnsi="Century Gothic"/>
        </w:rPr>
      </w:pPr>
    </w:p>
    <w:p w:rsidR="003A1F46" w:rsidRDefault="003A1F46" w:rsidP="00AA4064">
      <w:pPr>
        <w:spacing w:after="0"/>
        <w:rPr>
          <w:rFonts w:ascii="Century Gothic" w:hAnsi="Century Gothic"/>
        </w:rPr>
      </w:pPr>
    </w:p>
    <w:p w:rsidR="0053687E" w:rsidRPr="003A1F46" w:rsidRDefault="0053687E" w:rsidP="00AA4064">
      <w:pPr>
        <w:spacing w:after="0"/>
        <w:rPr>
          <w:rFonts w:ascii="Century Gothic" w:hAnsi="Century Gothic"/>
        </w:rPr>
        <w:sectPr w:rsidR="0053687E" w:rsidRPr="003A1F46" w:rsidSect="003A1F46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:rsidR="003A1F46" w:rsidRDefault="00EE1C2A" w:rsidP="00AA4064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6" style="width:540pt;height:2pt" o:hralign="center" o:hrstd="t" o:hrnoshade="t" o:hr="t" fillcolor="black [3213]" stroked="f"/>
        </w:pict>
      </w:r>
    </w:p>
    <w:p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  <w:r w:rsidRPr="00171463">
        <w:rPr>
          <w:rFonts w:ascii="Century Gothic" w:hAnsi="Century Gothic"/>
          <w:b/>
        </w:rPr>
        <w:t>Expand</w:t>
      </w:r>
      <w:r>
        <w:rPr>
          <w:rFonts w:ascii="Century Gothic" w:hAnsi="Century Gothic"/>
        </w:rPr>
        <w:t xml:space="preserve"> the following expressions:</w:t>
      </w:r>
    </w:p>
    <w:p w:rsidR="003A1F46" w:rsidRDefault="003A1F46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  <w:sectPr w:rsidR="003A1F46" w:rsidSect="003A1F46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:rsidR="003A1F46" w:rsidRDefault="00AA4064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4"/>
        </w:rPr>
        <w:object w:dxaOrig="999" w:dyaOrig="400">
          <v:shape id="_x0000_i1037" type="#_x0000_t75" style="width:49.5pt;height:19.5pt" o:ole="">
            <v:imagedata r:id="rId25" o:title=""/>
          </v:shape>
          <o:OLEObject Type="Embed" ProgID="Equation.DSMT4" ShapeID="_x0000_i1037" DrawAspect="Content" ObjectID="_1539431004" r:id="rId26"/>
        </w:object>
      </w:r>
    </w:p>
    <w:p w:rsidR="003A1F46" w:rsidRDefault="003A1F46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3A1F46" w:rsidRDefault="003A1F46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Default="00AC7233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3A1F46" w:rsidRDefault="00AA4064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4"/>
        </w:rPr>
        <w:object w:dxaOrig="999" w:dyaOrig="400">
          <v:shape id="_x0000_i1038" type="#_x0000_t75" style="width:49.5pt;height:19.5pt" o:ole="">
            <v:imagedata r:id="rId27" o:title=""/>
          </v:shape>
          <o:OLEObject Type="Embed" ProgID="Equation.DSMT4" ShapeID="_x0000_i1038" DrawAspect="Content" ObjectID="_1539431005" r:id="rId28"/>
        </w:object>
      </w:r>
    </w:p>
    <w:p w:rsidR="003A1F46" w:rsidRDefault="003A1F46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3A1F46" w:rsidRDefault="003A1F46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Default="00AC7233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3A1F46" w:rsidRDefault="00AA4064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8"/>
        </w:rPr>
        <w:object w:dxaOrig="1579" w:dyaOrig="480">
          <v:shape id="_x0000_i1039" type="#_x0000_t75" style="width:79.5pt;height:24pt" o:ole="">
            <v:imagedata r:id="rId29" o:title=""/>
          </v:shape>
          <o:OLEObject Type="Embed" ProgID="Equation.DSMT4" ShapeID="_x0000_i1039" DrawAspect="Content" ObjectID="_1539431006" r:id="rId30"/>
        </w:object>
      </w:r>
    </w:p>
    <w:p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Default="00AC723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Pr="003A1F46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  <w:sectPr w:rsidR="0053687E" w:rsidRPr="003A1F46" w:rsidSect="003A1F46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:rsidR="003A1F46" w:rsidRDefault="00EE1C2A" w:rsidP="00AA4064">
      <w:p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0" style="width:540pt;height:2pt" o:hralign="center" o:hrstd="t" o:hrnoshade="t" o:hr="t" fillcolor="black [3213]" stroked="f"/>
        </w:pict>
      </w:r>
    </w:p>
    <w:p w:rsidR="003A1F46" w:rsidRDefault="003A1F46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  <w:sectPr w:rsidR="003A1F46" w:rsidSect="003A1F46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:rsidR="003A1F46" w:rsidRDefault="0053687E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  <w:position w:val="-12"/>
        </w:rPr>
        <w:object w:dxaOrig="1160" w:dyaOrig="540">
          <v:shape id="_x0000_i1041" type="#_x0000_t75" style="width:58.5pt;height:27.75pt" o:ole="">
            <v:imagedata r:id="rId31" o:title=""/>
          </v:shape>
          <o:OLEObject Type="Embed" ProgID="Equation.DSMT4" ShapeID="_x0000_i1041" DrawAspect="Content" ObjectID="_1539431007" r:id="rId32"/>
        </w:object>
      </w:r>
    </w:p>
    <w:p w:rsidR="003A1F46" w:rsidRDefault="003A1F46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Default="00AC7233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Default="00AC7233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Default="00AC7233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3A1F46" w:rsidRDefault="00AA4064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2"/>
        </w:rPr>
        <w:object w:dxaOrig="820" w:dyaOrig="380">
          <v:shape id="_x0000_i1042" type="#_x0000_t75" style="width:41.25pt;height:19.5pt" o:ole="">
            <v:imagedata r:id="rId33" o:title=""/>
          </v:shape>
          <o:OLEObject Type="Embed" ProgID="Equation.DSMT4" ShapeID="_x0000_i1042" DrawAspect="Content" ObjectID="_1539431008" r:id="rId34"/>
        </w:object>
      </w:r>
    </w:p>
    <w:p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Default="00AC723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Default="00AC723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Pr="003A1F46" w:rsidRDefault="00AC723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A1F46" w:rsidRPr="00AC7233" w:rsidRDefault="0053687E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  <w:position w:val="-12"/>
        </w:rPr>
        <w:object w:dxaOrig="1240" w:dyaOrig="420">
          <v:shape id="_x0000_i1043" type="#_x0000_t75" style="width:61.5pt;height:22.5pt" o:ole="">
            <v:imagedata r:id="rId35" o:title=""/>
          </v:shape>
          <o:OLEObject Type="Embed" ProgID="Equation.DSMT4" ShapeID="_x0000_i1043" DrawAspect="Content" ObjectID="_1539431009" r:id="rId36"/>
        </w:object>
      </w:r>
    </w:p>
    <w:p w:rsidR="00AC7233" w:rsidRDefault="00AC723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Default="00AC723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Default="00AC723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Pr="00AC7233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  <w:sectPr w:rsidR="0053687E" w:rsidRPr="00AC7233" w:rsidSect="003A1F46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:rsidR="003A1F46" w:rsidRDefault="00EE1C2A" w:rsidP="00AA4064">
      <w:p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4" style="width:540pt;height:2pt" o:hralign="center" o:hrstd="t" o:hrnoshade="t" o:hr="t" fillcolor="black [3213]" stroked="f"/>
        </w:pict>
      </w:r>
    </w:p>
    <w:p w:rsidR="003A1F46" w:rsidRDefault="003A1F46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  <w:position w:val="-12"/>
        </w:rPr>
        <w:sectPr w:rsidR="003A1F46" w:rsidSect="003A1F46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:rsidR="003A1F46" w:rsidRPr="003A1F46" w:rsidRDefault="0053687E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0"/>
        </w:rPr>
        <w:object w:dxaOrig="920" w:dyaOrig="520">
          <v:shape id="_x0000_i1045" type="#_x0000_t75" style="width:46.5pt;height:25.5pt" o:ole="">
            <v:imagedata r:id="rId37" o:title=""/>
          </v:shape>
          <o:OLEObject Type="Embed" ProgID="Equation.DSMT4" ShapeID="_x0000_i1045" DrawAspect="Content" ObjectID="_1539431010" r:id="rId38"/>
        </w:object>
      </w:r>
    </w:p>
    <w:p w:rsidR="003A1F46" w:rsidRDefault="003A1F46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3A1F46" w:rsidRDefault="003A1F46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Pr="00346B48" w:rsidRDefault="00AC7233" w:rsidP="00346B48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A1F46" w:rsidRPr="003A1F46" w:rsidRDefault="00AA4064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30"/>
        </w:rPr>
        <w:object w:dxaOrig="859" w:dyaOrig="720">
          <v:shape id="_x0000_i1046" type="#_x0000_t75" style="width:43.5pt;height:36pt" o:ole="">
            <v:imagedata r:id="rId39" o:title=""/>
          </v:shape>
          <o:OLEObject Type="Embed" ProgID="Equation.DSMT4" ShapeID="_x0000_i1046" DrawAspect="Content" ObjectID="_1539431011" r:id="rId40"/>
        </w:object>
      </w:r>
    </w:p>
    <w:p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Default="00AC723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A1F46" w:rsidRP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A1F46" w:rsidRPr="003A1F46" w:rsidRDefault="00AA4064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30"/>
        </w:rPr>
        <w:object w:dxaOrig="859" w:dyaOrig="720">
          <v:shape id="_x0000_i1047" type="#_x0000_t75" style="width:43.5pt;height:36pt" o:ole="">
            <v:imagedata r:id="rId41" o:title=""/>
          </v:shape>
          <o:OLEObject Type="Embed" ProgID="Equation.DSMT4" ShapeID="_x0000_i1047" DrawAspect="Content" ObjectID="_1539431012" r:id="rId42"/>
        </w:object>
      </w:r>
    </w:p>
    <w:p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:rsidR="00AC7233" w:rsidRDefault="00AC7233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:rsidR="0053687E" w:rsidRPr="003A1F46" w:rsidRDefault="0053687E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  <w:sectPr w:rsidR="0053687E" w:rsidRPr="003A1F46" w:rsidSect="003A1F46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EE1C2A" w:rsidP="00AA4064">
      <w:p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8" style="width:540pt;height:2pt" o:hralign="center" o:hrstd="t" o:hrnoshade="t" o:hr="t" fillcolor="black [3213]" stroked="f"/>
        </w:pict>
      </w:r>
    </w:p>
    <w:p w:rsidR="003A1F46" w:rsidRDefault="003A1F46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  <w:position w:val="-12"/>
        </w:rPr>
        <w:sectPr w:rsidR="003A1F46" w:rsidSect="003A1F46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:rsidR="003A1F46" w:rsidRPr="003A1F46" w:rsidRDefault="0053687E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53687E">
        <w:rPr>
          <w:rFonts w:ascii="Century Gothic" w:hAnsi="Century Gothic"/>
          <w:position w:val="-28"/>
        </w:rPr>
        <w:object w:dxaOrig="840" w:dyaOrig="700">
          <v:shape id="_x0000_i1049" type="#_x0000_t75" style="width:42pt;height:34.5pt" o:ole="">
            <v:imagedata r:id="rId43" o:title=""/>
          </v:shape>
          <o:OLEObject Type="Embed" ProgID="Equation.DSMT4" ShapeID="_x0000_i1049" DrawAspect="Content" ObjectID="_1539431013" r:id="rId44"/>
        </w:object>
      </w:r>
    </w:p>
    <w:p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C1F53" w:rsidRDefault="003C1F5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C1F53" w:rsidRDefault="003C1F5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Pr="003A1F46" w:rsidRDefault="00AC723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A1F46" w:rsidRPr="003A1F46" w:rsidRDefault="00AA4064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0"/>
        </w:rPr>
        <w:object w:dxaOrig="780" w:dyaOrig="360">
          <v:shape id="_x0000_i1050" type="#_x0000_t75" style="width:39.75pt;height:18.75pt" o:ole="">
            <v:imagedata r:id="rId45" o:title=""/>
          </v:shape>
          <o:OLEObject Type="Embed" ProgID="Equation.DSMT4" ShapeID="_x0000_i1050" DrawAspect="Content" ObjectID="_1539431014" r:id="rId46"/>
        </w:object>
      </w:r>
    </w:p>
    <w:p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Default="00AC723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C1F53" w:rsidRDefault="003C1F5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Pr="003A1F46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A1F46" w:rsidRPr="003A1F46" w:rsidRDefault="0053687E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8"/>
        </w:rPr>
        <w:object w:dxaOrig="1480" w:dyaOrig="480">
          <v:shape id="_x0000_i1051" type="#_x0000_t75" style="width:73.5pt;height:24pt" o:ole="">
            <v:imagedata r:id="rId47" o:title=""/>
          </v:shape>
          <o:OLEObject Type="Embed" ProgID="Equation.DSMT4" ShapeID="_x0000_i1051" DrawAspect="Content" ObjectID="_1539431015" r:id="rId48"/>
        </w:object>
      </w:r>
    </w:p>
    <w:p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:rsidR="00AC7233" w:rsidRDefault="00AC7233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:rsidR="003C1F53" w:rsidRPr="003A1F46" w:rsidRDefault="003C1F53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  <w:sectPr w:rsidR="003C1F53" w:rsidRPr="003A1F46" w:rsidSect="003A1F46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:rsidR="003A1F46" w:rsidRDefault="00EE1C2A" w:rsidP="00AA4064">
      <w:p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52" style="width:540pt;height:2pt" o:hralign="center" o:hrstd="t" o:hrnoshade="t" o:hr="t" fillcolor="black [3213]" stroked="f"/>
        </w:pict>
      </w:r>
    </w:p>
    <w:p w:rsidR="00AA4064" w:rsidRDefault="000D312F" w:rsidP="00AA4064">
      <w:p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  <w:b/>
        </w:rPr>
        <w:t>Convert Log to Exponential</w:t>
      </w:r>
      <w:r w:rsidR="00AA4064">
        <w:rPr>
          <w:rFonts w:ascii="Century Gothic" w:hAnsi="Century Gothic"/>
        </w:rPr>
        <w:t>:</w:t>
      </w:r>
    </w:p>
    <w:p w:rsidR="00AC7233" w:rsidRDefault="00AC7233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  <w:sectPr w:rsidR="00AC7233" w:rsidSect="003A1F46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:rsidR="00AA4064" w:rsidRPr="0053687E" w:rsidRDefault="000D312F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0D312F">
        <w:rPr>
          <w:rFonts w:ascii="Century Gothic" w:hAnsi="Century Gothic"/>
          <w:position w:val="-12"/>
        </w:rPr>
        <w:object w:dxaOrig="1520" w:dyaOrig="360">
          <v:shape id="_x0000_i1053" type="#_x0000_t75" style="width:76.5pt;height:19.5pt" o:ole="">
            <v:imagedata r:id="rId49" o:title=""/>
          </v:shape>
          <o:OLEObject Type="Embed" ProgID="Equation.DSMT4" ShapeID="_x0000_i1053" DrawAspect="Content" ObjectID="_1539431016" r:id="rId50"/>
        </w:object>
      </w: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C1F53" w:rsidRDefault="003C1F53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P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AA4064" w:rsidRPr="0053687E" w:rsidRDefault="000D312F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0D312F">
        <w:rPr>
          <w:rFonts w:ascii="Century Gothic" w:hAnsi="Century Gothic"/>
          <w:position w:val="-24"/>
        </w:rPr>
        <w:object w:dxaOrig="1340" w:dyaOrig="639">
          <v:shape id="_x0000_i1054" type="#_x0000_t75" style="width:67.5pt;height:32.25pt" o:ole="">
            <v:imagedata r:id="rId51" o:title=""/>
          </v:shape>
          <o:OLEObject Type="Embed" ProgID="Equation.DSMT4" ShapeID="_x0000_i1054" DrawAspect="Content" ObjectID="_1539431017" r:id="rId52"/>
        </w:object>
      </w: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C1F53" w:rsidRDefault="003C1F53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P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Pr="0053687E" w:rsidRDefault="000D312F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0"/>
        </w:rPr>
        <w:object w:dxaOrig="980" w:dyaOrig="320">
          <v:shape id="_x0000_i1055" type="#_x0000_t75" style="width:48.75pt;height:16.5pt" o:ole="">
            <v:imagedata r:id="rId53" o:title=""/>
          </v:shape>
          <o:OLEObject Type="Embed" ProgID="Equation.DSMT4" ShapeID="_x0000_i1055" DrawAspect="Content" ObjectID="_1539431018" r:id="rId54"/>
        </w:object>
      </w: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C1F53" w:rsidRDefault="003C1F53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C1F53" w:rsidRDefault="003C1F53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C1F53" w:rsidRDefault="003C1F53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P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  <w:sectPr w:rsidR="0053687E" w:rsidRPr="0053687E" w:rsidSect="00AC7233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:rsidR="00AA4064" w:rsidRPr="00AA4064" w:rsidRDefault="00EE1C2A" w:rsidP="00AA4064">
      <w:p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56" style="width:540pt;height:2pt" o:hralign="center" o:hrstd="t" o:hrnoshade="t" o:hr="t" fillcolor="black [3213]" stroked="f"/>
        </w:pict>
      </w:r>
    </w:p>
    <w:p w:rsidR="00AC7233" w:rsidRDefault="00AC7233" w:rsidP="000D312F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0D312F" w:rsidRPr="000D312F" w:rsidRDefault="000D312F" w:rsidP="000D312F">
      <w:pPr>
        <w:tabs>
          <w:tab w:val="left" w:pos="270"/>
        </w:tabs>
        <w:spacing w:after="0"/>
        <w:rPr>
          <w:rFonts w:ascii="Century Gothic" w:hAnsi="Century Gothic"/>
          <w:b/>
        </w:rPr>
        <w:sectPr w:rsidR="000D312F" w:rsidRPr="000D312F" w:rsidSect="003A1F46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  <w:r w:rsidRPr="000D312F">
        <w:rPr>
          <w:rFonts w:ascii="Century Gothic" w:hAnsi="Century Gothic"/>
          <w:b/>
        </w:rPr>
        <w:t>Convert Exponential to Log</w:t>
      </w:r>
    </w:p>
    <w:p w:rsidR="00AA4064" w:rsidRDefault="000D312F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0D312F">
        <w:rPr>
          <w:rFonts w:ascii="Century Gothic" w:hAnsi="Century Gothic"/>
          <w:position w:val="-24"/>
        </w:rPr>
        <w:object w:dxaOrig="940" w:dyaOrig="639">
          <v:shape id="_x0000_i1057" type="#_x0000_t75" style="width:46.5pt;height:32.25pt" o:ole="">
            <v:imagedata r:id="rId55" o:title=""/>
          </v:shape>
          <o:OLEObject Type="Embed" ProgID="Equation.DSMT4" ShapeID="_x0000_i1057" DrawAspect="Content" ObjectID="_1539431019" r:id="rId56"/>
        </w:object>
      </w:r>
    </w:p>
    <w:p w:rsidR="00AC7233" w:rsidRDefault="00AC723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C1F53" w:rsidRDefault="003C1F5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C1F53" w:rsidRDefault="003C1F5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Pr="00AC7233" w:rsidRDefault="00AC723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AA4064" w:rsidRDefault="000D312F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0D312F">
        <w:rPr>
          <w:rFonts w:ascii="Century Gothic" w:hAnsi="Century Gothic"/>
          <w:position w:val="-6"/>
        </w:rPr>
        <w:object w:dxaOrig="760" w:dyaOrig="320">
          <v:shape id="_x0000_i1058" type="#_x0000_t75" style="width:37.5pt;height:16.5pt" o:ole="">
            <v:imagedata r:id="rId57" o:title=""/>
          </v:shape>
          <o:OLEObject Type="Embed" ProgID="Equation.DSMT4" ShapeID="_x0000_i1058" DrawAspect="Content" ObjectID="_1539431020" r:id="rId58"/>
        </w:object>
      </w:r>
    </w:p>
    <w:p w:rsidR="00AC7233" w:rsidRDefault="00AC723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C1F53" w:rsidRDefault="003C1F5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C1F53" w:rsidRDefault="003C1F5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C1F53" w:rsidRDefault="003C1F5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Pr="00AC7233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Default="006054B5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6054B5">
        <w:rPr>
          <w:rFonts w:ascii="Century Gothic" w:hAnsi="Century Gothic"/>
          <w:position w:val="-6"/>
        </w:rPr>
        <w:object w:dxaOrig="639" w:dyaOrig="320">
          <v:shape id="_x0000_i1059" type="#_x0000_t75" style="width:31.5pt;height:16.5pt" o:ole="">
            <v:imagedata r:id="rId59" o:title=""/>
          </v:shape>
          <o:OLEObject Type="Embed" ProgID="Equation.DSMT4" ShapeID="_x0000_i1059" DrawAspect="Content" ObjectID="_1539431021" r:id="rId60"/>
        </w:object>
      </w:r>
    </w:p>
    <w:p w:rsidR="00AC7233" w:rsidRDefault="00AC723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AC7233" w:rsidRDefault="00AC723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C1F53" w:rsidRDefault="003C1F5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C1F53" w:rsidRDefault="003C1F5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3C1F53" w:rsidRPr="00AC7233" w:rsidRDefault="003C1F53" w:rsidP="00AC7233">
      <w:pPr>
        <w:tabs>
          <w:tab w:val="left" w:pos="270"/>
        </w:tabs>
        <w:spacing w:after="0"/>
        <w:rPr>
          <w:rFonts w:ascii="Century Gothic" w:hAnsi="Century Gothic"/>
        </w:rPr>
        <w:sectPr w:rsidR="003C1F53" w:rsidRPr="00AC7233" w:rsidSect="00AC7233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:rsidR="00AA4064" w:rsidRPr="00AA4064" w:rsidRDefault="00EE1C2A" w:rsidP="00AA4064">
      <w:p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60" style="width:540pt;height:2pt" o:hralign="center" o:hrstd="t" o:hrnoshade="t" o:hr="t" fillcolor="black [3213]" stroked="f"/>
        </w:pict>
      </w:r>
    </w:p>
    <w:p w:rsidR="00AC7233" w:rsidRDefault="00AC7233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  <w:position w:val="-20"/>
        </w:rPr>
        <w:sectPr w:rsidR="00AC7233" w:rsidSect="003A1F46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:rsidR="006054B5" w:rsidRPr="006054B5" w:rsidRDefault="006054B5" w:rsidP="006054B5">
      <w:pPr>
        <w:tabs>
          <w:tab w:val="left" w:pos="270"/>
        </w:tabs>
        <w:spacing w:after="0"/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>Solve:</w:t>
      </w:r>
    </w:p>
    <w:p w:rsidR="00AA4064" w:rsidRPr="0053687E" w:rsidRDefault="00B7647A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2D03F5">
        <w:rPr>
          <w:rFonts w:ascii="Century Gothic" w:hAnsi="Century Gothic"/>
          <w:position w:val="-6"/>
        </w:rPr>
        <w:object w:dxaOrig="940" w:dyaOrig="320">
          <v:shape id="_x0000_i1061" type="#_x0000_t75" style="width:46.5pt;height:15.75pt" o:ole="">
            <v:imagedata r:id="rId61" o:title=""/>
          </v:shape>
          <o:OLEObject Type="Embed" ProgID="Equation.DSMT4" ShapeID="_x0000_i1061" DrawAspect="Content" ObjectID="_1539431022" r:id="rId62"/>
        </w:object>
      </w: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bookmarkStart w:id="0" w:name="_GoBack"/>
    <w:bookmarkEnd w:id="0"/>
    <w:p w:rsidR="00AA4064" w:rsidRPr="0053687E" w:rsidRDefault="002D03F5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2D03F5">
        <w:rPr>
          <w:rFonts w:ascii="Century Gothic" w:hAnsi="Century Gothic"/>
          <w:position w:val="-6"/>
        </w:rPr>
        <w:object w:dxaOrig="1340" w:dyaOrig="320">
          <v:shape id="_x0000_i1062" type="#_x0000_t75" style="width:67.5pt;height:16.5pt" o:ole="">
            <v:imagedata r:id="rId63" o:title=""/>
          </v:shape>
          <o:OLEObject Type="Embed" ProgID="Equation.DSMT4" ShapeID="_x0000_i1062" DrawAspect="Content" ObjectID="_1539431023" r:id="rId64"/>
        </w:object>
      </w: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P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Pr="0053687E" w:rsidRDefault="002D03F5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795879">
        <w:rPr>
          <w:rFonts w:ascii="Century Gothic" w:hAnsi="Century Gothic"/>
          <w:position w:val="-12"/>
        </w:rPr>
        <w:object w:dxaOrig="1520" w:dyaOrig="360">
          <v:shape id="_x0000_i1063" type="#_x0000_t75" style="width:76.5pt;height:17.25pt" o:ole="">
            <v:imagedata r:id="rId65" o:title=""/>
          </v:shape>
          <o:OLEObject Type="Embed" ProgID="Equation.DSMT4" ShapeID="_x0000_i1063" DrawAspect="Content" ObjectID="_1539431024" r:id="rId66"/>
        </w:object>
      </w: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:rsidR="0053687E" w:rsidRP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  <w:position w:val="-20"/>
        </w:rPr>
        <w:sectPr w:rsidR="0053687E" w:rsidRPr="0053687E" w:rsidSect="00AC7233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:rsidR="003A1F46" w:rsidRPr="003A1F46" w:rsidRDefault="003A1F46" w:rsidP="003C1F53">
      <w:pPr>
        <w:tabs>
          <w:tab w:val="left" w:pos="270"/>
        </w:tabs>
        <w:spacing w:after="0"/>
        <w:rPr>
          <w:rFonts w:ascii="Century Gothic" w:hAnsi="Century Gothic"/>
        </w:rPr>
      </w:pPr>
    </w:p>
    <w:sectPr w:rsidR="003A1F46" w:rsidRPr="003A1F46" w:rsidSect="003A1F46">
      <w:type w:val="continuous"/>
      <w:pgSz w:w="12240" w:h="15840"/>
      <w:pgMar w:top="720" w:right="720" w:bottom="720" w:left="72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6EC4" w:rsidRDefault="00456EC4" w:rsidP="003A1F46">
      <w:pPr>
        <w:spacing w:after="0" w:line="240" w:lineRule="auto"/>
      </w:pPr>
      <w:r>
        <w:separator/>
      </w:r>
    </w:p>
  </w:endnote>
  <w:endnote w:type="continuationSeparator" w:id="0">
    <w:p w:rsidR="00456EC4" w:rsidRDefault="00456EC4" w:rsidP="003A1F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1F53" w:rsidRDefault="00EE1C2A">
    <w:pPr>
      <w:pStyle w:val="Footer"/>
    </w:pPr>
    <w:r>
      <w:rPr>
        <w:rFonts w:ascii="Century Gothic" w:hAnsi="Century Gothic"/>
      </w:rPr>
      <w:pict>
        <v:rect id="_x0000_i1028" style="width:540pt;height:2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6EC4" w:rsidRDefault="00456EC4" w:rsidP="003A1F46">
      <w:pPr>
        <w:spacing w:after="0" w:line="240" w:lineRule="auto"/>
      </w:pPr>
      <w:r>
        <w:separator/>
      </w:r>
    </w:p>
  </w:footnote>
  <w:footnote w:type="continuationSeparator" w:id="0">
    <w:p w:rsidR="00456EC4" w:rsidRDefault="00456EC4" w:rsidP="003A1F4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1F46" w:rsidRDefault="00A44871" w:rsidP="00346B48">
    <w:pPr>
      <w:pStyle w:val="Header"/>
      <w:tabs>
        <w:tab w:val="clear" w:pos="4680"/>
        <w:tab w:val="clear" w:pos="9360"/>
        <w:tab w:val="center" w:pos="5040"/>
        <w:tab w:val="right" w:pos="10800"/>
      </w:tabs>
      <w:rPr>
        <w:rFonts w:ascii="Century Gothic" w:hAnsi="Century Gothic"/>
        <w:b/>
      </w:rPr>
    </w:pPr>
    <w:r>
      <w:rPr>
        <w:rFonts w:ascii="Century Gothic" w:hAnsi="Century Gothic"/>
        <w:b/>
      </w:rPr>
      <w:t>GSE Algebra II</w:t>
    </w:r>
    <w:r w:rsidR="003A1F46" w:rsidRPr="00A64220">
      <w:rPr>
        <w:rFonts w:ascii="Century Gothic" w:hAnsi="Century Gothic"/>
        <w:b/>
      </w:rPr>
      <w:tab/>
    </w:r>
    <w:r>
      <w:rPr>
        <w:rFonts w:ascii="Century Gothic" w:hAnsi="Century Gothic"/>
        <w:b/>
      </w:rPr>
      <w:t xml:space="preserve">        Unit 5</w:t>
    </w:r>
    <w:r w:rsidR="00346B48">
      <w:rPr>
        <w:rFonts w:ascii="Century Gothic" w:hAnsi="Century Gothic"/>
        <w:b/>
      </w:rPr>
      <w:t>A – Logs &amp; Exp. Equations</w:t>
    </w:r>
    <w:r w:rsidR="003A1F46" w:rsidRPr="00A64220">
      <w:rPr>
        <w:rFonts w:ascii="Century Gothic" w:hAnsi="Century Gothic"/>
        <w:b/>
      </w:rPr>
      <w:tab/>
    </w:r>
    <w:r>
      <w:rPr>
        <w:rFonts w:ascii="Century Gothic" w:hAnsi="Century Gothic"/>
        <w:b/>
      </w:rPr>
      <w:t>5</w:t>
    </w:r>
    <w:r w:rsidR="000D312F">
      <w:rPr>
        <w:rFonts w:ascii="Century Gothic" w:hAnsi="Century Gothic"/>
        <w:b/>
      </w:rPr>
      <w:t xml:space="preserve">A.2 </w:t>
    </w:r>
    <w:r w:rsidR="003C1F53">
      <w:rPr>
        <w:rFonts w:ascii="Century Gothic" w:hAnsi="Century Gothic"/>
        <w:b/>
      </w:rPr>
      <w:t xml:space="preserve">- </w:t>
    </w:r>
    <w:r w:rsidR="000D312F">
      <w:rPr>
        <w:rFonts w:ascii="Century Gothic" w:hAnsi="Century Gothic"/>
        <w:b/>
      </w:rPr>
      <w:t>Homework</w:t>
    </w:r>
    <w:r w:rsidR="00346B48">
      <w:rPr>
        <w:rFonts w:ascii="Century Gothic" w:hAnsi="Century Gothic"/>
        <w:b/>
      </w:rPr>
      <w:t xml:space="preserve"> </w:t>
    </w:r>
  </w:p>
  <w:p w:rsidR="00346B48" w:rsidRPr="003A1F46" w:rsidRDefault="00346B48" w:rsidP="003A1F46">
    <w:pPr>
      <w:pStyle w:val="Header"/>
      <w:tabs>
        <w:tab w:val="clear" w:pos="4680"/>
        <w:tab w:val="clear" w:pos="9360"/>
        <w:tab w:val="center" w:pos="5040"/>
        <w:tab w:val="right" w:pos="10170"/>
      </w:tabs>
      <w:rPr>
        <w:rFonts w:ascii="Century Gothic" w:hAnsi="Century Gothic"/>
        <w:b/>
      </w:rPr>
    </w:pPr>
    <w:r>
      <w:rPr>
        <w:rFonts w:ascii="Century Gothic" w:hAnsi="Century Gothic"/>
        <w:b/>
      </w:rPr>
      <w:t>Condensing and Expanding Log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1A06A5"/>
    <w:multiLevelType w:val="hybridMultilevel"/>
    <w:tmpl w:val="C01EB8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C67BDA"/>
    <w:multiLevelType w:val="hybridMultilevel"/>
    <w:tmpl w:val="CD5842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20"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1F46"/>
    <w:rsid w:val="000018CC"/>
    <w:rsid w:val="0000721C"/>
    <w:rsid w:val="000138E9"/>
    <w:rsid w:val="0001506C"/>
    <w:rsid w:val="000177A7"/>
    <w:rsid w:val="00060624"/>
    <w:rsid w:val="00067FD0"/>
    <w:rsid w:val="00074248"/>
    <w:rsid w:val="00083E9D"/>
    <w:rsid w:val="000B2BFF"/>
    <w:rsid w:val="000B51AA"/>
    <w:rsid w:val="000B5DA8"/>
    <w:rsid w:val="000B676F"/>
    <w:rsid w:val="000B7EA5"/>
    <w:rsid w:val="000C5862"/>
    <w:rsid w:val="000D268A"/>
    <w:rsid w:val="000D312F"/>
    <w:rsid w:val="000E1F77"/>
    <w:rsid w:val="000E4414"/>
    <w:rsid w:val="00112633"/>
    <w:rsid w:val="0012271B"/>
    <w:rsid w:val="001237E6"/>
    <w:rsid w:val="00133920"/>
    <w:rsid w:val="0013491B"/>
    <w:rsid w:val="001637FC"/>
    <w:rsid w:val="00165425"/>
    <w:rsid w:val="001716E8"/>
    <w:rsid w:val="00174A14"/>
    <w:rsid w:val="00183237"/>
    <w:rsid w:val="00183376"/>
    <w:rsid w:val="00191BE2"/>
    <w:rsid w:val="001928B4"/>
    <w:rsid w:val="001A5A29"/>
    <w:rsid w:val="001B21FF"/>
    <w:rsid w:val="001B35E9"/>
    <w:rsid w:val="001C3444"/>
    <w:rsid w:val="002061FC"/>
    <w:rsid w:val="0021121D"/>
    <w:rsid w:val="00224F33"/>
    <w:rsid w:val="00236A29"/>
    <w:rsid w:val="0025651D"/>
    <w:rsid w:val="0027095D"/>
    <w:rsid w:val="00273926"/>
    <w:rsid w:val="00275051"/>
    <w:rsid w:val="002809E0"/>
    <w:rsid w:val="002A5672"/>
    <w:rsid w:val="002B0B81"/>
    <w:rsid w:val="002C1C00"/>
    <w:rsid w:val="002C7FF7"/>
    <w:rsid w:val="002D03F5"/>
    <w:rsid w:val="002D04FB"/>
    <w:rsid w:val="002D5739"/>
    <w:rsid w:val="003060E8"/>
    <w:rsid w:val="00312073"/>
    <w:rsid w:val="003128A4"/>
    <w:rsid w:val="00315072"/>
    <w:rsid w:val="00317B9A"/>
    <w:rsid w:val="00333F5C"/>
    <w:rsid w:val="00346B48"/>
    <w:rsid w:val="00352B6E"/>
    <w:rsid w:val="00357D8C"/>
    <w:rsid w:val="00372A7B"/>
    <w:rsid w:val="003751BB"/>
    <w:rsid w:val="0038271B"/>
    <w:rsid w:val="003921E4"/>
    <w:rsid w:val="003A0994"/>
    <w:rsid w:val="003A1F46"/>
    <w:rsid w:val="003A5D9F"/>
    <w:rsid w:val="003A5DCD"/>
    <w:rsid w:val="003C18EC"/>
    <w:rsid w:val="003C1F53"/>
    <w:rsid w:val="003C3775"/>
    <w:rsid w:val="003C636A"/>
    <w:rsid w:val="003C668B"/>
    <w:rsid w:val="003C760F"/>
    <w:rsid w:val="003E71F4"/>
    <w:rsid w:val="003E7368"/>
    <w:rsid w:val="003F01E4"/>
    <w:rsid w:val="003F0B8B"/>
    <w:rsid w:val="003F21F8"/>
    <w:rsid w:val="004020E5"/>
    <w:rsid w:val="00402746"/>
    <w:rsid w:val="00402A77"/>
    <w:rsid w:val="00410EA4"/>
    <w:rsid w:val="00416644"/>
    <w:rsid w:val="004432B0"/>
    <w:rsid w:val="00456EC4"/>
    <w:rsid w:val="00467719"/>
    <w:rsid w:val="004728CC"/>
    <w:rsid w:val="004B1FAA"/>
    <w:rsid w:val="004C10B1"/>
    <w:rsid w:val="004C6252"/>
    <w:rsid w:val="004F1BF9"/>
    <w:rsid w:val="005014CC"/>
    <w:rsid w:val="005212EF"/>
    <w:rsid w:val="00523716"/>
    <w:rsid w:val="005338F3"/>
    <w:rsid w:val="0053687E"/>
    <w:rsid w:val="00550B47"/>
    <w:rsid w:val="0055576E"/>
    <w:rsid w:val="00561F4A"/>
    <w:rsid w:val="0056640A"/>
    <w:rsid w:val="005679AD"/>
    <w:rsid w:val="005733B6"/>
    <w:rsid w:val="005868EE"/>
    <w:rsid w:val="00590046"/>
    <w:rsid w:val="00591E71"/>
    <w:rsid w:val="005948EC"/>
    <w:rsid w:val="005B31AE"/>
    <w:rsid w:val="005B7F36"/>
    <w:rsid w:val="005D466A"/>
    <w:rsid w:val="005E3156"/>
    <w:rsid w:val="006054B5"/>
    <w:rsid w:val="00614621"/>
    <w:rsid w:val="006148E0"/>
    <w:rsid w:val="006221AD"/>
    <w:rsid w:val="006323D9"/>
    <w:rsid w:val="006345B0"/>
    <w:rsid w:val="00635711"/>
    <w:rsid w:val="006502DE"/>
    <w:rsid w:val="00651979"/>
    <w:rsid w:val="00653CC8"/>
    <w:rsid w:val="00660C7C"/>
    <w:rsid w:val="00663C75"/>
    <w:rsid w:val="00672C52"/>
    <w:rsid w:val="00685F07"/>
    <w:rsid w:val="00690989"/>
    <w:rsid w:val="0069462B"/>
    <w:rsid w:val="006A2C81"/>
    <w:rsid w:val="006A5649"/>
    <w:rsid w:val="006B7D8E"/>
    <w:rsid w:val="006D0E5D"/>
    <w:rsid w:val="006D3901"/>
    <w:rsid w:val="006E0207"/>
    <w:rsid w:val="006E02B9"/>
    <w:rsid w:val="006E41B8"/>
    <w:rsid w:val="006E44B9"/>
    <w:rsid w:val="006F047A"/>
    <w:rsid w:val="006F0C38"/>
    <w:rsid w:val="006F5E99"/>
    <w:rsid w:val="00705D16"/>
    <w:rsid w:val="00744F23"/>
    <w:rsid w:val="00756584"/>
    <w:rsid w:val="007608E7"/>
    <w:rsid w:val="00771C89"/>
    <w:rsid w:val="00772A76"/>
    <w:rsid w:val="00774738"/>
    <w:rsid w:val="00774E5A"/>
    <w:rsid w:val="0078390F"/>
    <w:rsid w:val="00784CA5"/>
    <w:rsid w:val="00793AAA"/>
    <w:rsid w:val="00795879"/>
    <w:rsid w:val="007962A0"/>
    <w:rsid w:val="007A6118"/>
    <w:rsid w:val="007A7F1D"/>
    <w:rsid w:val="007D1489"/>
    <w:rsid w:val="007D49D2"/>
    <w:rsid w:val="007D61B8"/>
    <w:rsid w:val="008054C1"/>
    <w:rsid w:val="0081256A"/>
    <w:rsid w:val="00830A73"/>
    <w:rsid w:val="00845916"/>
    <w:rsid w:val="00847E8E"/>
    <w:rsid w:val="008663EE"/>
    <w:rsid w:val="00870B53"/>
    <w:rsid w:val="00870FE0"/>
    <w:rsid w:val="00872F5C"/>
    <w:rsid w:val="008810A0"/>
    <w:rsid w:val="008851BF"/>
    <w:rsid w:val="008A650B"/>
    <w:rsid w:val="008A7BFB"/>
    <w:rsid w:val="008B4673"/>
    <w:rsid w:val="008C772C"/>
    <w:rsid w:val="008D21E9"/>
    <w:rsid w:val="008E5E40"/>
    <w:rsid w:val="008F3ABB"/>
    <w:rsid w:val="00913339"/>
    <w:rsid w:val="009147BB"/>
    <w:rsid w:val="00920FA6"/>
    <w:rsid w:val="00922A6C"/>
    <w:rsid w:val="00923401"/>
    <w:rsid w:val="009416D1"/>
    <w:rsid w:val="00942D60"/>
    <w:rsid w:val="009432CC"/>
    <w:rsid w:val="009449C0"/>
    <w:rsid w:val="009803C2"/>
    <w:rsid w:val="009A391C"/>
    <w:rsid w:val="009D6012"/>
    <w:rsid w:val="009F0DCD"/>
    <w:rsid w:val="009F4609"/>
    <w:rsid w:val="00A05586"/>
    <w:rsid w:val="00A30146"/>
    <w:rsid w:val="00A30158"/>
    <w:rsid w:val="00A3519C"/>
    <w:rsid w:val="00A44437"/>
    <w:rsid w:val="00A44871"/>
    <w:rsid w:val="00A4734A"/>
    <w:rsid w:val="00A5119B"/>
    <w:rsid w:val="00A57C01"/>
    <w:rsid w:val="00A61E73"/>
    <w:rsid w:val="00A646D7"/>
    <w:rsid w:val="00A664F9"/>
    <w:rsid w:val="00A7140A"/>
    <w:rsid w:val="00A770E2"/>
    <w:rsid w:val="00A82F24"/>
    <w:rsid w:val="00A85DA8"/>
    <w:rsid w:val="00A86E63"/>
    <w:rsid w:val="00A94CF3"/>
    <w:rsid w:val="00A95F9C"/>
    <w:rsid w:val="00AA4064"/>
    <w:rsid w:val="00AB5182"/>
    <w:rsid w:val="00AC7233"/>
    <w:rsid w:val="00AE1750"/>
    <w:rsid w:val="00AE1A45"/>
    <w:rsid w:val="00AF7341"/>
    <w:rsid w:val="00B06FFC"/>
    <w:rsid w:val="00B127EA"/>
    <w:rsid w:val="00B34EA6"/>
    <w:rsid w:val="00B44CE5"/>
    <w:rsid w:val="00B4542D"/>
    <w:rsid w:val="00B45E87"/>
    <w:rsid w:val="00B630DC"/>
    <w:rsid w:val="00B65521"/>
    <w:rsid w:val="00B73E87"/>
    <w:rsid w:val="00B7647A"/>
    <w:rsid w:val="00B82F61"/>
    <w:rsid w:val="00B83745"/>
    <w:rsid w:val="00B947C0"/>
    <w:rsid w:val="00BB24AD"/>
    <w:rsid w:val="00BB4FBC"/>
    <w:rsid w:val="00BC02B8"/>
    <w:rsid w:val="00BC3D71"/>
    <w:rsid w:val="00C045BD"/>
    <w:rsid w:val="00C06C96"/>
    <w:rsid w:val="00C111D8"/>
    <w:rsid w:val="00C114BB"/>
    <w:rsid w:val="00C122E1"/>
    <w:rsid w:val="00C16AE6"/>
    <w:rsid w:val="00C34992"/>
    <w:rsid w:val="00C36355"/>
    <w:rsid w:val="00C40E7C"/>
    <w:rsid w:val="00C41C90"/>
    <w:rsid w:val="00C54726"/>
    <w:rsid w:val="00C572B2"/>
    <w:rsid w:val="00C627F5"/>
    <w:rsid w:val="00C64FBD"/>
    <w:rsid w:val="00C668E8"/>
    <w:rsid w:val="00C66D62"/>
    <w:rsid w:val="00C74CEA"/>
    <w:rsid w:val="00C76118"/>
    <w:rsid w:val="00C81C8E"/>
    <w:rsid w:val="00C915CE"/>
    <w:rsid w:val="00C95405"/>
    <w:rsid w:val="00C9747B"/>
    <w:rsid w:val="00CA110B"/>
    <w:rsid w:val="00CA738A"/>
    <w:rsid w:val="00CB32E5"/>
    <w:rsid w:val="00CC2DD9"/>
    <w:rsid w:val="00CC66CA"/>
    <w:rsid w:val="00CD0C54"/>
    <w:rsid w:val="00CE1278"/>
    <w:rsid w:val="00CF4709"/>
    <w:rsid w:val="00D02A11"/>
    <w:rsid w:val="00D06072"/>
    <w:rsid w:val="00D10BEB"/>
    <w:rsid w:val="00D1782A"/>
    <w:rsid w:val="00D375B3"/>
    <w:rsid w:val="00D402A0"/>
    <w:rsid w:val="00D7154C"/>
    <w:rsid w:val="00D748A3"/>
    <w:rsid w:val="00D8170E"/>
    <w:rsid w:val="00D92FBD"/>
    <w:rsid w:val="00D936B0"/>
    <w:rsid w:val="00DA7279"/>
    <w:rsid w:val="00DA74B1"/>
    <w:rsid w:val="00DB1B3A"/>
    <w:rsid w:val="00DC6C19"/>
    <w:rsid w:val="00DC782A"/>
    <w:rsid w:val="00DD5355"/>
    <w:rsid w:val="00DE5E9C"/>
    <w:rsid w:val="00DE787A"/>
    <w:rsid w:val="00E07216"/>
    <w:rsid w:val="00E134E5"/>
    <w:rsid w:val="00E261E0"/>
    <w:rsid w:val="00E37316"/>
    <w:rsid w:val="00E40486"/>
    <w:rsid w:val="00E46206"/>
    <w:rsid w:val="00E507DF"/>
    <w:rsid w:val="00E50E6C"/>
    <w:rsid w:val="00E65821"/>
    <w:rsid w:val="00E6709A"/>
    <w:rsid w:val="00E70A7C"/>
    <w:rsid w:val="00E72B0B"/>
    <w:rsid w:val="00EA42E1"/>
    <w:rsid w:val="00EA7EAC"/>
    <w:rsid w:val="00EB2A84"/>
    <w:rsid w:val="00EC656F"/>
    <w:rsid w:val="00ED1176"/>
    <w:rsid w:val="00ED7179"/>
    <w:rsid w:val="00EE1C2A"/>
    <w:rsid w:val="00EF133D"/>
    <w:rsid w:val="00F1096B"/>
    <w:rsid w:val="00F129D3"/>
    <w:rsid w:val="00F20E6B"/>
    <w:rsid w:val="00F226E1"/>
    <w:rsid w:val="00F25FC1"/>
    <w:rsid w:val="00F426CE"/>
    <w:rsid w:val="00F6379B"/>
    <w:rsid w:val="00F7212D"/>
    <w:rsid w:val="00F76F08"/>
    <w:rsid w:val="00F82A6E"/>
    <w:rsid w:val="00F95709"/>
    <w:rsid w:val="00FB3977"/>
    <w:rsid w:val="00FB5686"/>
    <w:rsid w:val="00FC6CF9"/>
    <w:rsid w:val="00FD0F57"/>
    <w:rsid w:val="00FD58DA"/>
    <w:rsid w:val="00FD7015"/>
    <w:rsid w:val="00FE7999"/>
    <w:rsid w:val="00FF0358"/>
    <w:rsid w:val="00FF0F18"/>
    <w:rsid w:val="00FF6F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  <w15:docId w15:val="{F4EE2602-68D7-4A83-9159-0E31CD6C1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A1F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A1F46"/>
  </w:style>
  <w:style w:type="paragraph" w:styleId="Footer">
    <w:name w:val="footer"/>
    <w:basedOn w:val="Normal"/>
    <w:link w:val="FooterChar"/>
    <w:uiPriority w:val="99"/>
    <w:unhideWhenUsed/>
    <w:rsid w:val="003A1F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A1F46"/>
  </w:style>
  <w:style w:type="paragraph" w:styleId="ListParagraph">
    <w:name w:val="List Paragraph"/>
    <w:basedOn w:val="Normal"/>
    <w:uiPriority w:val="34"/>
    <w:qFormat/>
    <w:rsid w:val="003A1F4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D03F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03F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header" Target="header1.xml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footer" Target="footer1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96</Words>
  <Characters>111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ryn Parham</dc:creator>
  <cp:lastModifiedBy>Allerie Sweet</cp:lastModifiedBy>
  <cp:revision>9</cp:revision>
  <cp:lastPrinted>2016-10-27T14:41:00Z</cp:lastPrinted>
  <dcterms:created xsi:type="dcterms:W3CDTF">2014-10-10T17:37:00Z</dcterms:created>
  <dcterms:modified xsi:type="dcterms:W3CDTF">2016-10-31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